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DC1" w:rsidRPr="00F23B15" w:rsidRDefault="00E83DC1" w:rsidP="00F23B15">
      <w:pPr>
        <w:pStyle w:val="a6"/>
        <w:numPr>
          <w:ilvl w:val="0"/>
          <w:numId w:val="2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 w:rsidRPr="00F23B15">
        <w:rPr>
          <w:rFonts w:ascii="Times New Roman" w:hAnsi="Times New Roman" w:cs="Times New Roman" w:hint="eastAsia"/>
          <w:b/>
          <w:sz w:val="28"/>
          <w:szCs w:val="28"/>
        </w:rPr>
        <w:t>Description</w:t>
      </w:r>
    </w:p>
    <w:p w:rsidR="00FC2B91" w:rsidRDefault="00E83DC1" w:rsidP="00E64631">
      <w:pPr>
        <w:rPr>
          <w:rFonts w:ascii="Times New Roman" w:hAnsi="Times New Roman" w:cs="Times New Roman"/>
          <w:sz w:val="28"/>
          <w:szCs w:val="28"/>
        </w:rPr>
      </w:pPr>
      <w:r w:rsidRPr="00E83DC1">
        <w:rPr>
          <w:rFonts w:ascii="Times New Roman" w:hAnsi="Times New Roman" w:cs="Times New Roman" w:hint="eastAsia"/>
          <w:sz w:val="28"/>
          <w:szCs w:val="28"/>
        </w:rPr>
        <w:t xml:space="preserve">This system </w:t>
      </w:r>
      <w:r w:rsidR="00FC2B91">
        <w:rPr>
          <w:rFonts w:ascii="Times New Roman" w:hAnsi="Times New Roman" w:cs="Times New Roman" w:hint="eastAsia"/>
          <w:sz w:val="28"/>
          <w:szCs w:val="28"/>
        </w:rPr>
        <w:t>corresponds to the BLB</w:t>
      </w:r>
      <w:r w:rsidR="00FC2B91">
        <w:rPr>
          <w:rFonts w:ascii="Times New Roman" w:hAnsi="Times New Roman" w:cs="Times New Roman"/>
          <w:sz w:val="28"/>
          <w:szCs w:val="28"/>
        </w:rPr>
        <w:t xml:space="preserve"> mode</w:t>
      </w:r>
      <w:r w:rsidR="00FC2B91">
        <w:rPr>
          <w:rFonts w:ascii="Times New Roman" w:hAnsi="Times New Roman" w:cs="Times New Roman" w:hint="eastAsia"/>
          <w:sz w:val="28"/>
          <w:szCs w:val="28"/>
        </w:rPr>
        <w:t>l</w:t>
      </w:r>
      <w:r w:rsidR="00F3632B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FC2B91" w:rsidRPr="00FC2B91">
        <w:rPr>
          <w:rFonts w:ascii="Times New Roman" w:hAnsi="Times New Roman" w:cs="Times New Roman" w:hint="eastAsia"/>
          <w:sz w:val="28"/>
          <w:szCs w:val="28"/>
        </w:rPr>
        <w:t>Ⅱ</w:t>
      </w:r>
      <w:r w:rsidR="00F3632B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FC2B91" w:rsidRPr="00FC2B91">
        <w:rPr>
          <w:rFonts w:ascii="Times New Roman" w:hAnsi="Times New Roman" w:cs="Times New Roman" w:hint="eastAsia"/>
          <w:sz w:val="28"/>
          <w:szCs w:val="28"/>
        </w:rPr>
        <w:t xml:space="preserve">which </w:t>
      </w:r>
      <w:r w:rsidR="00A134DE">
        <w:rPr>
          <w:rFonts w:ascii="Times New Roman" w:hAnsi="Times New Roman" w:cs="Times New Roman" w:hint="eastAsia"/>
          <w:sz w:val="28"/>
          <w:szCs w:val="28"/>
        </w:rPr>
        <w:t>was</w:t>
      </w:r>
      <w:r w:rsidR="00FC2B91" w:rsidRPr="00FC2B91">
        <w:rPr>
          <w:rFonts w:ascii="Times New Roman" w:hAnsi="Times New Roman" w:cs="Times New Roman" w:hint="eastAsia"/>
          <w:sz w:val="28"/>
          <w:szCs w:val="28"/>
        </w:rPr>
        <w:t xml:space="preserve"> described </w:t>
      </w:r>
      <w:r w:rsidR="00FC2B91">
        <w:rPr>
          <w:rFonts w:ascii="Times New Roman" w:hAnsi="Times New Roman" w:cs="Times New Roman" w:hint="eastAsia"/>
          <w:sz w:val="28"/>
          <w:szCs w:val="28"/>
        </w:rPr>
        <w:t xml:space="preserve">in </w:t>
      </w:r>
      <w:r w:rsidR="00FC2B91">
        <w:rPr>
          <w:rFonts w:ascii="Times New Roman" w:hAnsi="Times New Roman" w:cs="Times New Roman"/>
          <w:sz w:val="28"/>
          <w:szCs w:val="28"/>
        </w:rPr>
        <w:t>“</w:t>
      </w:r>
      <w:bookmarkStart w:id="0" w:name="_GoBack"/>
      <w:r w:rsidR="00E64631" w:rsidRPr="00E64631">
        <w:rPr>
          <w:rFonts w:ascii="Times New Roman" w:hAnsi="Times New Roman" w:cs="Times New Roman"/>
          <w:sz w:val="28"/>
          <w:szCs w:val="28"/>
        </w:rPr>
        <w:t>Yang</w:t>
      </w:r>
      <w:r w:rsidR="00E64631">
        <w:rPr>
          <w:rFonts w:ascii="Times New Roman" w:hAnsi="Times New Roman" w:cs="Times New Roman"/>
          <w:sz w:val="28"/>
          <w:szCs w:val="28"/>
        </w:rPr>
        <w:t xml:space="preserve"> Li, You-Liang Zhu, Yan-Chun Li, Hu-Jun Qian</w:t>
      </w:r>
      <w:r w:rsidR="00E64631" w:rsidRPr="00E64631">
        <w:rPr>
          <w:rFonts w:ascii="Times New Roman" w:hAnsi="Times New Roman" w:cs="Times New Roman"/>
          <w:sz w:val="28"/>
          <w:szCs w:val="28"/>
        </w:rPr>
        <w:t xml:space="preserve"> and Chia-Chung Sun</w:t>
      </w:r>
      <w:r w:rsidR="00E64631">
        <w:rPr>
          <w:rFonts w:ascii="Times New Roman" w:hAnsi="Times New Roman" w:cs="Times New Roman" w:hint="eastAsia"/>
          <w:sz w:val="28"/>
          <w:szCs w:val="28"/>
        </w:rPr>
        <w:t xml:space="preserve">, </w:t>
      </w:r>
      <w:r w:rsidR="00E64631" w:rsidRPr="00E64631">
        <w:rPr>
          <w:rFonts w:ascii="Times New Roman" w:hAnsi="Times New Roman" w:cs="Times New Roman"/>
          <w:sz w:val="28"/>
          <w:szCs w:val="28"/>
        </w:rPr>
        <w:t>Self-assembly of two-patch particles in solution: a Brownian dynamics simulation study</w:t>
      </w:r>
      <w:r w:rsidR="00E64631">
        <w:rPr>
          <w:rFonts w:ascii="Times New Roman" w:hAnsi="Times New Roman" w:cs="Times New Roman" w:hint="eastAsia"/>
          <w:sz w:val="28"/>
          <w:szCs w:val="28"/>
        </w:rPr>
        <w:t xml:space="preserve">, </w:t>
      </w:r>
      <w:r w:rsidR="00E64631">
        <w:rPr>
          <w:rFonts w:ascii="Times New Roman" w:hAnsi="Times New Roman" w:cs="Times New Roman"/>
          <w:sz w:val="28"/>
          <w:szCs w:val="28"/>
        </w:rPr>
        <w:t>Molecular Simulation, 2014</w:t>
      </w:r>
      <w:r w:rsidR="00E64631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E64631">
        <w:rPr>
          <w:rFonts w:ascii="Times New Roman" w:hAnsi="Times New Roman" w:cs="Times New Roman"/>
          <w:sz w:val="28"/>
          <w:szCs w:val="28"/>
        </w:rPr>
        <w:t>Vol. 40, No. 6, 449–457</w:t>
      </w:r>
      <w:bookmarkEnd w:id="0"/>
      <w:r w:rsidR="00FC2B91">
        <w:rPr>
          <w:rFonts w:ascii="Times New Roman" w:hAnsi="Times New Roman" w:cs="Times New Roman"/>
          <w:sz w:val="28"/>
          <w:szCs w:val="28"/>
        </w:rPr>
        <w:t>”</w:t>
      </w:r>
      <w:r w:rsidR="00FC2B91">
        <w:rPr>
          <w:rFonts w:ascii="Times New Roman" w:hAnsi="Times New Roman" w:cs="Times New Roman" w:hint="eastAsia"/>
          <w:sz w:val="28"/>
          <w:szCs w:val="28"/>
        </w:rPr>
        <w:t>.</w:t>
      </w:r>
      <w:r w:rsidR="00FC2B91" w:rsidRPr="00535258">
        <w:rPr>
          <w:rFonts w:ascii="Times New Roman" w:hAnsi="Times New Roman" w:cs="Times New Roman"/>
          <w:sz w:val="28"/>
          <w:szCs w:val="28"/>
        </w:rPr>
        <w:t xml:space="preserve"> </w:t>
      </w:r>
      <w:r w:rsidR="00444CB1">
        <w:rPr>
          <w:rFonts w:ascii="Times New Roman" w:hAnsi="Times New Roman" w:cs="Times New Roman" w:hint="eastAsia"/>
          <w:sz w:val="28"/>
          <w:szCs w:val="28"/>
        </w:rPr>
        <w:t xml:space="preserve">The snapshot of the </w:t>
      </w:r>
      <w:r w:rsidR="00623376">
        <w:rPr>
          <w:rFonts w:ascii="Times New Roman" w:hAnsi="Times New Roman" w:cs="Times New Roman" w:hint="eastAsia"/>
          <w:sz w:val="28"/>
          <w:szCs w:val="28"/>
        </w:rPr>
        <w:t xml:space="preserve">nano-particle </w:t>
      </w:r>
      <w:r w:rsidR="00444CB1">
        <w:rPr>
          <w:rFonts w:ascii="Times New Roman" w:hAnsi="Times New Roman" w:cs="Times New Roman" w:hint="eastAsia"/>
          <w:sz w:val="28"/>
          <w:szCs w:val="28"/>
        </w:rPr>
        <w:t xml:space="preserve">is </w:t>
      </w:r>
      <w:r w:rsidR="00623376">
        <w:rPr>
          <w:rFonts w:ascii="Times New Roman" w:hAnsi="Times New Roman" w:cs="Times New Roman" w:hint="eastAsia"/>
          <w:sz w:val="28"/>
          <w:szCs w:val="28"/>
        </w:rPr>
        <w:t>given</w:t>
      </w:r>
      <w:r w:rsidR="00444CB1">
        <w:rPr>
          <w:rFonts w:ascii="Times New Roman" w:hAnsi="Times New Roman" w:cs="Times New Roman" w:hint="eastAsia"/>
          <w:sz w:val="28"/>
          <w:szCs w:val="28"/>
        </w:rPr>
        <w:t xml:space="preserve"> in the following picture. </w:t>
      </w:r>
    </w:p>
    <w:p w:rsidR="00444CB1" w:rsidRDefault="00444CB1" w:rsidP="00E83DC1">
      <w:pPr>
        <w:rPr>
          <w:rFonts w:ascii="Times New Roman" w:hAnsi="Times New Roman" w:cs="Times New Roman"/>
          <w:sz w:val="28"/>
          <w:szCs w:val="28"/>
        </w:rPr>
      </w:pPr>
      <w:r w:rsidRPr="00444CB1"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828675" cy="1200150"/>
            <wp:effectExtent l="19050" t="0" r="9525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5050" r="7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3DC1" w:rsidRDefault="00F64682" w:rsidP="00E83D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he formed structure will be</w:t>
      </w:r>
      <w:r w:rsidR="00444CB1">
        <w:rPr>
          <w:rFonts w:ascii="Times New Roman" w:hAnsi="Times New Roman" w:cs="Times New Roman" w:hint="eastAsia"/>
          <w:sz w:val="28"/>
          <w:szCs w:val="28"/>
        </w:rPr>
        <w:t xml:space="preserve"> the one shown in following picture.</w:t>
      </w:r>
    </w:p>
    <w:p w:rsidR="00F64682" w:rsidRDefault="00F64682" w:rsidP="00E83D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47900" cy="2247900"/>
            <wp:effectExtent l="19050" t="0" r="0" b="0"/>
            <wp:docPr id="2" name="图片 1" descr="new-8-p-9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-8-p-9-5.png"/>
                    <pic:cNvPicPr/>
                  </pic:nvPicPr>
                  <pic:blipFill>
                    <a:blip r:embed="rId9" cstate="print"/>
                    <a:srcRect l="29617" t="11963" r="27763" b="1564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DB8" w:rsidRPr="00E83DC1" w:rsidRDefault="0045790A" w:rsidP="00E83DC1">
      <w:pPr>
        <w:pStyle w:val="a6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arameters</w:t>
      </w:r>
    </w:p>
    <w:p w:rsidR="00444CB1" w:rsidRPr="00E83DC1" w:rsidRDefault="00354ADA" w:rsidP="00444C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 w:rsidR="00444CB1">
        <w:rPr>
          <w:rFonts w:ascii="Times New Roman" w:hAnsi="Times New Roman" w:cs="Times New Roman" w:hint="eastAsia"/>
          <w:sz w:val="28"/>
          <w:szCs w:val="28"/>
        </w:rPr>
        <w:t>emperature</w:t>
      </w:r>
      <w:r w:rsidR="00B909CD">
        <w:rPr>
          <w:rFonts w:ascii="Times New Roman" w:hAnsi="Times New Roman" w:cs="Times New Roman" w:hint="eastAsia"/>
          <w:sz w:val="28"/>
          <w:szCs w:val="28"/>
        </w:rPr>
        <w:t>:</w:t>
      </w:r>
      <w:r w:rsidR="004D4875" w:rsidRPr="004D4875">
        <w:rPr>
          <w:rFonts w:ascii="Times New Roman" w:hAnsi="Times New Roman" w:cs="Times New Roman"/>
          <w:sz w:val="28"/>
          <w:szCs w:val="28"/>
        </w:rPr>
        <w:t xml:space="preserve"> </w:t>
      </w:r>
      <w:r w:rsidR="004D4875" w:rsidRPr="004D4875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10" o:title=""/>
          </v:shape>
          <o:OLEObject Type="Embed" ProgID="Equation.DSMT4" ShapeID="_x0000_i1025" DrawAspect="Content" ObjectID="_1521181604" r:id="rId11"/>
        </w:object>
      </w:r>
    </w:p>
    <w:p w:rsidR="00B909CD" w:rsidRDefault="00354A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N</w:t>
      </w:r>
      <w:r w:rsidR="00B909CD">
        <w:rPr>
          <w:rFonts w:ascii="Times New Roman" w:hAnsi="Times New Roman" w:cs="Times New Roman" w:hint="eastAsia"/>
          <w:sz w:val="28"/>
          <w:szCs w:val="28"/>
        </w:rPr>
        <w:t>umber of nano-particle: 729</w:t>
      </w:r>
    </w:p>
    <w:p w:rsidR="003A7492" w:rsidRDefault="00354A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N</w:t>
      </w:r>
      <w:r w:rsidR="00B909CD">
        <w:rPr>
          <w:rFonts w:ascii="Times New Roman" w:hAnsi="Times New Roman" w:cs="Times New Roman" w:hint="eastAsia"/>
          <w:sz w:val="28"/>
          <w:szCs w:val="28"/>
        </w:rPr>
        <w:t>umber of particles in one nano-particle: 90</w:t>
      </w:r>
    </w:p>
    <w:p w:rsidR="003A7492" w:rsidRDefault="003A74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Thermostat: </w:t>
      </w:r>
      <w:r w:rsidRPr="003A7492">
        <w:rPr>
          <w:rFonts w:ascii="Times New Roman" w:hAnsi="Times New Roman" w:cs="Times New Roman"/>
          <w:sz w:val="28"/>
          <w:szCs w:val="28"/>
        </w:rPr>
        <w:t>Brownian dynamics</w:t>
      </w:r>
    </w:p>
    <w:p w:rsidR="00354ADA" w:rsidRDefault="00354ADA">
      <w:pPr>
        <w:rPr>
          <w:rFonts w:ascii="Times New Roman" w:hAnsi="Times New Roman" w:cs="Times New Roman"/>
          <w:sz w:val="28"/>
          <w:szCs w:val="28"/>
        </w:rPr>
      </w:pPr>
      <w:r w:rsidRPr="00354ADA">
        <w:rPr>
          <w:rFonts w:ascii="Times New Roman" w:hAnsi="Times New Roman" w:cs="Times New Roman"/>
          <w:sz w:val="28"/>
          <w:szCs w:val="28"/>
        </w:rPr>
        <w:lastRenderedPageBreak/>
        <w:t>Ensemble</w:t>
      </w:r>
      <w:r w:rsidRPr="00354ADA"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Pr="00354ADA">
        <w:rPr>
          <w:rFonts w:ascii="Times New Roman" w:hAnsi="Times New Roman" w:cs="Times New Roman"/>
          <w:sz w:val="28"/>
          <w:szCs w:val="28"/>
        </w:rPr>
        <w:t>NVT</w:t>
      </w:r>
    </w:p>
    <w:p w:rsidR="003A7492" w:rsidRDefault="003A74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otentials: LJ and WCA</w:t>
      </w:r>
    </w:p>
    <w:p w:rsidR="00354ADA" w:rsidRPr="003A7492" w:rsidRDefault="00354ADA">
      <w:pPr>
        <w:rPr>
          <w:rFonts w:ascii="Times New Roman" w:hAnsi="Times New Roman" w:cs="Times New Roman"/>
          <w:sz w:val="28"/>
          <w:szCs w:val="28"/>
        </w:rPr>
      </w:pPr>
    </w:p>
    <w:p w:rsidR="00DA3991" w:rsidRPr="00941995" w:rsidRDefault="00941995" w:rsidP="00DA3991">
      <w:pPr>
        <w:pStyle w:val="a6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Commands</w:t>
      </w:r>
    </w:p>
    <w:p w:rsidR="00C76C98" w:rsidRDefault="00C76C98" w:rsidP="000E1CBC">
      <w:pPr>
        <w:pStyle w:val="a6"/>
        <w:numPr>
          <w:ilvl w:val="0"/>
          <w:numId w:val="3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un the simulation by:</w:t>
      </w:r>
    </w:p>
    <w:p w:rsidR="00C76C98" w:rsidRPr="00C76C98" w:rsidRDefault="009C0ADE" w:rsidP="00C76C98">
      <w:pPr>
        <w:pStyle w:val="a6"/>
        <w:ind w:left="360" w:firstLineChars="0" w:firstLine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>c</w:t>
      </w:r>
      <w:r w:rsidR="001F4F15"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 xml:space="preserve">hmod +x </w:t>
      </w:r>
      <w:r w:rsidR="000E1CBC" w:rsidRPr="00C76C98">
        <w:rPr>
          <w:rFonts w:ascii="Times New Roman" w:hAnsi="Times New Roman" w:cs="Times New Roman"/>
          <w:color w:val="1F497D" w:themeColor="text2"/>
          <w:sz w:val="28"/>
          <w:szCs w:val="28"/>
        </w:rPr>
        <w:t>nanoparticle.gala</w:t>
      </w:r>
    </w:p>
    <w:p w:rsidR="001F4F15" w:rsidRPr="00C76C98" w:rsidRDefault="001F4F15" w:rsidP="00C76C98">
      <w:pPr>
        <w:pStyle w:val="a6"/>
        <w:ind w:left="360" w:firstLineChars="0" w:firstLine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>./</w:t>
      </w:r>
      <w:r w:rsidR="000E1CBC" w:rsidRPr="00C76C98">
        <w:rPr>
          <w:color w:val="1F497D" w:themeColor="text2"/>
        </w:rPr>
        <w:t xml:space="preserve"> </w:t>
      </w:r>
      <w:r w:rsidR="000E1CBC" w:rsidRPr="00C76C98">
        <w:rPr>
          <w:rFonts w:ascii="Times New Roman" w:hAnsi="Times New Roman" w:cs="Times New Roman"/>
          <w:color w:val="1F497D" w:themeColor="text2"/>
          <w:sz w:val="28"/>
          <w:szCs w:val="28"/>
        </w:rPr>
        <w:t>nanoparticle.gala</w:t>
      </w:r>
      <w:r w:rsidR="00986F45"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 xml:space="preserve"> --</w:t>
      </w:r>
      <w:r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>gpu=0 &gt;a.log&amp;</w:t>
      </w:r>
    </w:p>
    <w:p w:rsidR="000E1CBC" w:rsidRDefault="000E1CBC" w:rsidP="00941995">
      <w:pPr>
        <w:rPr>
          <w:rFonts w:ascii="Times New Roman" w:hAnsi="Times New Roman" w:cs="Times New Roman"/>
          <w:sz w:val="28"/>
          <w:szCs w:val="28"/>
        </w:rPr>
      </w:pPr>
    </w:p>
    <w:p w:rsidR="00C76C98" w:rsidRDefault="009D55B8" w:rsidP="00C76C98">
      <w:pPr>
        <w:pStyle w:val="a6"/>
        <w:numPr>
          <w:ilvl w:val="0"/>
          <w:numId w:val="3"/>
        </w:numPr>
        <w:ind w:firstLineChars="0"/>
        <w:rPr>
          <w:rFonts w:ascii="Times New Roman" w:hAnsi="Times New Roman" w:cs="Times New Roman"/>
          <w:sz w:val="28"/>
          <w:szCs w:val="28"/>
        </w:rPr>
      </w:pPr>
      <w:bookmarkStart w:id="1" w:name="OLE_LINK6"/>
      <w:bookmarkStart w:id="2" w:name="OLE_LINK7"/>
      <w:r w:rsidRPr="00C76C98">
        <w:rPr>
          <w:rFonts w:ascii="Times New Roman" w:hAnsi="Times New Roman" w:cs="Times New Roman" w:hint="eastAsia"/>
          <w:sz w:val="28"/>
          <w:szCs w:val="28"/>
        </w:rPr>
        <w:t xml:space="preserve">You can see the configuration by </w:t>
      </w:r>
    </w:p>
    <w:p w:rsidR="002B0F7B" w:rsidRPr="00C76C98" w:rsidRDefault="009D55B8" w:rsidP="00C76C98">
      <w:pPr>
        <w:pStyle w:val="a6"/>
        <w:ind w:left="360" w:firstLineChars="0" w:firstLine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 xml:space="preserve">vmd </w:t>
      </w:r>
      <w:r w:rsidRPr="00C76C98">
        <w:rPr>
          <w:rFonts w:ascii="Times New Roman" w:hAnsi="Times New Roman" w:cs="Times New Roman"/>
          <w:color w:val="1F497D" w:themeColor="text2"/>
          <w:sz w:val="28"/>
          <w:szCs w:val="28"/>
        </w:rPr>
        <w:t>–</w:t>
      </w:r>
      <w:r w:rsidRPr="00C76C98">
        <w:rPr>
          <w:rFonts w:ascii="Times New Roman" w:hAnsi="Times New Roman" w:cs="Times New Roman" w:hint="eastAsia"/>
          <w:color w:val="1F497D" w:themeColor="text2"/>
          <w:sz w:val="28"/>
          <w:szCs w:val="28"/>
        </w:rPr>
        <w:t>hoomd filename.xml</w:t>
      </w:r>
      <w:bookmarkEnd w:id="1"/>
      <w:bookmarkEnd w:id="2"/>
    </w:p>
    <w:sectPr w:rsidR="002B0F7B" w:rsidRPr="00C76C98" w:rsidSect="009F14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6C4F" w:rsidRDefault="00456C4F" w:rsidP="00DA3991">
      <w:r>
        <w:separator/>
      </w:r>
    </w:p>
  </w:endnote>
  <w:endnote w:type="continuationSeparator" w:id="0">
    <w:p w:rsidR="00456C4F" w:rsidRDefault="00456C4F" w:rsidP="00DA39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6C4F" w:rsidRDefault="00456C4F" w:rsidP="00DA3991">
      <w:r>
        <w:separator/>
      </w:r>
    </w:p>
  </w:footnote>
  <w:footnote w:type="continuationSeparator" w:id="0">
    <w:p w:rsidR="00456C4F" w:rsidRDefault="00456C4F" w:rsidP="00DA39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D6C38"/>
    <w:multiLevelType w:val="hybridMultilevel"/>
    <w:tmpl w:val="19D0B398"/>
    <w:lvl w:ilvl="0" w:tplc="6FC2ED8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370416"/>
    <w:multiLevelType w:val="hybridMultilevel"/>
    <w:tmpl w:val="E5F69060"/>
    <w:lvl w:ilvl="0" w:tplc="F840308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8963406"/>
    <w:multiLevelType w:val="hybridMultilevel"/>
    <w:tmpl w:val="B0589786"/>
    <w:lvl w:ilvl="0" w:tplc="5EA6758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065AE"/>
    <w:rsid w:val="0000019A"/>
    <w:rsid w:val="000010FE"/>
    <w:rsid w:val="0000500B"/>
    <w:rsid w:val="00005AD3"/>
    <w:rsid w:val="00010152"/>
    <w:rsid w:val="00020487"/>
    <w:rsid w:val="00021C7B"/>
    <w:rsid w:val="00023292"/>
    <w:rsid w:val="00027C11"/>
    <w:rsid w:val="00031ED8"/>
    <w:rsid w:val="0003367B"/>
    <w:rsid w:val="0003483C"/>
    <w:rsid w:val="00034C6D"/>
    <w:rsid w:val="00037133"/>
    <w:rsid w:val="000406EC"/>
    <w:rsid w:val="0004632A"/>
    <w:rsid w:val="00046936"/>
    <w:rsid w:val="00050DEE"/>
    <w:rsid w:val="00051EB6"/>
    <w:rsid w:val="000529D4"/>
    <w:rsid w:val="00054085"/>
    <w:rsid w:val="00056A7E"/>
    <w:rsid w:val="00056EEB"/>
    <w:rsid w:val="000573F4"/>
    <w:rsid w:val="000615F7"/>
    <w:rsid w:val="000679F7"/>
    <w:rsid w:val="0008041A"/>
    <w:rsid w:val="00080AAB"/>
    <w:rsid w:val="00086240"/>
    <w:rsid w:val="00087403"/>
    <w:rsid w:val="000931D2"/>
    <w:rsid w:val="00094204"/>
    <w:rsid w:val="00095A36"/>
    <w:rsid w:val="000A040F"/>
    <w:rsid w:val="000A1800"/>
    <w:rsid w:val="000A627E"/>
    <w:rsid w:val="000A73E8"/>
    <w:rsid w:val="000A769D"/>
    <w:rsid w:val="000B01A1"/>
    <w:rsid w:val="000B1E1C"/>
    <w:rsid w:val="000B22DD"/>
    <w:rsid w:val="000B2ED4"/>
    <w:rsid w:val="000B3E9C"/>
    <w:rsid w:val="000B5988"/>
    <w:rsid w:val="000B6F3D"/>
    <w:rsid w:val="000C0565"/>
    <w:rsid w:val="000C0B36"/>
    <w:rsid w:val="000C0CE4"/>
    <w:rsid w:val="000C25FF"/>
    <w:rsid w:val="000C32BE"/>
    <w:rsid w:val="000C4256"/>
    <w:rsid w:val="000D169E"/>
    <w:rsid w:val="000D22E5"/>
    <w:rsid w:val="000D503A"/>
    <w:rsid w:val="000E1CBC"/>
    <w:rsid w:val="000E1D6A"/>
    <w:rsid w:val="000E1E63"/>
    <w:rsid w:val="000E25C1"/>
    <w:rsid w:val="000E5943"/>
    <w:rsid w:val="000E6790"/>
    <w:rsid w:val="000E7B83"/>
    <w:rsid w:val="000F3DB8"/>
    <w:rsid w:val="000F4E3F"/>
    <w:rsid w:val="000F5C30"/>
    <w:rsid w:val="000F6F5C"/>
    <w:rsid w:val="0010332E"/>
    <w:rsid w:val="00105489"/>
    <w:rsid w:val="00106BBF"/>
    <w:rsid w:val="00107552"/>
    <w:rsid w:val="00107DDC"/>
    <w:rsid w:val="001103F6"/>
    <w:rsid w:val="00113B46"/>
    <w:rsid w:val="0011589C"/>
    <w:rsid w:val="0012106B"/>
    <w:rsid w:val="00121F48"/>
    <w:rsid w:val="00123567"/>
    <w:rsid w:val="00126994"/>
    <w:rsid w:val="001270CB"/>
    <w:rsid w:val="00127403"/>
    <w:rsid w:val="00127F8F"/>
    <w:rsid w:val="0014022A"/>
    <w:rsid w:val="00142B5F"/>
    <w:rsid w:val="00143B0C"/>
    <w:rsid w:val="00145014"/>
    <w:rsid w:val="001468F3"/>
    <w:rsid w:val="001509F0"/>
    <w:rsid w:val="0015195C"/>
    <w:rsid w:val="00152804"/>
    <w:rsid w:val="001542C9"/>
    <w:rsid w:val="00154A73"/>
    <w:rsid w:val="00155043"/>
    <w:rsid w:val="00157CE4"/>
    <w:rsid w:val="001607D5"/>
    <w:rsid w:val="00161B26"/>
    <w:rsid w:val="00161F8C"/>
    <w:rsid w:val="00163C3E"/>
    <w:rsid w:val="001741CB"/>
    <w:rsid w:val="00174688"/>
    <w:rsid w:val="001761E1"/>
    <w:rsid w:val="0017757D"/>
    <w:rsid w:val="00177F21"/>
    <w:rsid w:val="00183A51"/>
    <w:rsid w:val="00183E50"/>
    <w:rsid w:val="00185A4C"/>
    <w:rsid w:val="001862E4"/>
    <w:rsid w:val="001900CF"/>
    <w:rsid w:val="00190AB3"/>
    <w:rsid w:val="0019395B"/>
    <w:rsid w:val="001965AE"/>
    <w:rsid w:val="001A2408"/>
    <w:rsid w:val="001A2B98"/>
    <w:rsid w:val="001A3556"/>
    <w:rsid w:val="001A5C5B"/>
    <w:rsid w:val="001A6721"/>
    <w:rsid w:val="001B149F"/>
    <w:rsid w:val="001B19FB"/>
    <w:rsid w:val="001B738F"/>
    <w:rsid w:val="001C4D25"/>
    <w:rsid w:val="001C6A3A"/>
    <w:rsid w:val="001C7118"/>
    <w:rsid w:val="001C77AD"/>
    <w:rsid w:val="001D3178"/>
    <w:rsid w:val="001D3AA4"/>
    <w:rsid w:val="001D3EA8"/>
    <w:rsid w:val="001D61D1"/>
    <w:rsid w:val="001E2848"/>
    <w:rsid w:val="001E37DB"/>
    <w:rsid w:val="001E53D9"/>
    <w:rsid w:val="001E6FF5"/>
    <w:rsid w:val="001E77EE"/>
    <w:rsid w:val="001F015F"/>
    <w:rsid w:val="001F4556"/>
    <w:rsid w:val="001F4F15"/>
    <w:rsid w:val="001F593F"/>
    <w:rsid w:val="001F715F"/>
    <w:rsid w:val="001F729F"/>
    <w:rsid w:val="002012D7"/>
    <w:rsid w:val="00201A8C"/>
    <w:rsid w:val="0020282C"/>
    <w:rsid w:val="00202961"/>
    <w:rsid w:val="00206013"/>
    <w:rsid w:val="0020735C"/>
    <w:rsid w:val="002074C8"/>
    <w:rsid w:val="00214957"/>
    <w:rsid w:val="00221A4B"/>
    <w:rsid w:val="00223868"/>
    <w:rsid w:val="00224B12"/>
    <w:rsid w:val="0022560D"/>
    <w:rsid w:val="00226D95"/>
    <w:rsid w:val="0023567A"/>
    <w:rsid w:val="00236845"/>
    <w:rsid w:val="00236A8C"/>
    <w:rsid w:val="00245993"/>
    <w:rsid w:val="00245C9D"/>
    <w:rsid w:val="002462E0"/>
    <w:rsid w:val="00251BF4"/>
    <w:rsid w:val="0025227E"/>
    <w:rsid w:val="00253E32"/>
    <w:rsid w:val="00254F28"/>
    <w:rsid w:val="00256954"/>
    <w:rsid w:val="00261A5A"/>
    <w:rsid w:val="00264092"/>
    <w:rsid w:val="00272BB3"/>
    <w:rsid w:val="00272C61"/>
    <w:rsid w:val="0027544A"/>
    <w:rsid w:val="00275FCE"/>
    <w:rsid w:val="00276FA1"/>
    <w:rsid w:val="00280394"/>
    <w:rsid w:val="00280622"/>
    <w:rsid w:val="00280668"/>
    <w:rsid w:val="00281E79"/>
    <w:rsid w:val="002835B8"/>
    <w:rsid w:val="00283BF2"/>
    <w:rsid w:val="00283E6B"/>
    <w:rsid w:val="00284B18"/>
    <w:rsid w:val="00287D95"/>
    <w:rsid w:val="0029107C"/>
    <w:rsid w:val="002930B7"/>
    <w:rsid w:val="00293ED6"/>
    <w:rsid w:val="002942AE"/>
    <w:rsid w:val="00294792"/>
    <w:rsid w:val="00295751"/>
    <w:rsid w:val="00297123"/>
    <w:rsid w:val="00297550"/>
    <w:rsid w:val="002A00A7"/>
    <w:rsid w:val="002A172C"/>
    <w:rsid w:val="002A61F1"/>
    <w:rsid w:val="002B0F7B"/>
    <w:rsid w:val="002B52FA"/>
    <w:rsid w:val="002B6350"/>
    <w:rsid w:val="002C0D57"/>
    <w:rsid w:val="002C65BB"/>
    <w:rsid w:val="002C78A7"/>
    <w:rsid w:val="002D31ED"/>
    <w:rsid w:val="002D3D3F"/>
    <w:rsid w:val="002D3DB2"/>
    <w:rsid w:val="002D3EC3"/>
    <w:rsid w:val="002D4A8E"/>
    <w:rsid w:val="002D7285"/>
    <w:rsid w:val="002E1B07"/>
    <w:rsid w:val="002E2DDB"/>
    <w:rsid w:val="002E35A8"/>
    <w:rsid w:val="002E5824"/>
    <w:rsid w:val="002E6F9D"/>
    <w:rsid w:val="002E7388"/>
    <w:rsid w:val="002F285C"/>
    <w:rsid w:val="002F2F41"/>
    <w:rsid w:val="002F3721"/>
    <w:rsid w:val="002F50B3"/>
    <w:rsid w:val="002F57DE"/>
    <w:rsid w:val="002F5905"/>
    <w:rsid w:val="002F7718"/>
    <w:rsid w:val="00301716"/>
    <w:rsid w:val="0030260B"/>
    <w:rsid w:val="00305B85"/>
    <w:rsid w:val="00305ED6"/>
    <w:rsid w:val="003065AE"/>
    <w:rsid w:val="00306718"/>
    <w:rsid w:val="003079EC"/>
    <w:rsid w:val="00310AB0"/>
    <w:rsid w:val="003153F0"/>
    <w:rsid w:val="00315FEE"/>
    <w:rsid w:val="00322EF1"/>
    <w:rsid w:val="0032324F"/>
    <w:rsid w:val="0032743A"/>
    <w:rsid w:val="00334BA2"/>
    <w:rsid w:val="00337B9B"/>
    <w:rsid w:val="003415A3"/>
    <w:rsid w:val="00347929"/>
    <w:rsid w:val="003536EC"/>
    <w:rsid w:val="00354590"/>
    <w:rsid w:val="00354ADA"/>
    <w:rsid w:val="00364453"/>
    <w:rsid w:val="003665EB"/>
    <w:rsid w:val="00370FAE"/>
    <w:rsid w:val="00372739"/>
    <w:rsid w:val="00372B5D"/>
    <w:rsid w:val="003739A3"/>
    <w:rsid w:val="003759CA"/>
    <w:rsid w:val="00380062"/>
    <w:rsid w:val="00380D8A"/>
    <w:rsid w:val="00382CEC"/>
    <w:rsid w:val="0038300E"/>
    <w:rsid w:val="003837DB"/>
    <w:rsid w:val="00391249"/>
    <w:rsid w:val="003941C9"/>
    <w:rsid w:val="00396093"/>
    <w:rsid w:val="003A19CB"/>
    <w:rsid w:val="003A7492"/>
    <w:rsid w:val="003A7DE0"/>
    <w:rsid w:val="003B1017"/>
    <w:rsid w:val="003B3A0E"/>
    <w:rsid w:val="003B3E9E"/>
    <w:rsid w:val="003B6E9C"/>
    <w:rsid w:val="003C041E"/>
    <w:rsid w:val="003C1AA6"/>
    <w:rsid w:val="003C1C13"/>
    <w:rsid w:val="003C339B"/>
    <w:rsid w:val="003C4B54"/>
    <w:rsid w:val="003C7C07"/>
    <w:rsid w:val="003C7C7A"/>
    <w:rsid w:val="003D089A"/>
    <w:rsid w:val="003D0C37"/>
    <w:rsid w:val="003D1C69"/>
    <w:rsid w:val="003D1CB2"/>
    <w:rsid w:val="003D2501"/>
    <w:rsid w:val="003D38E0"/>
    <w:rsid w:val="003E07C2"/>
    <w:rsid w:val="003E126D"/>
    <w:rsid w:val="003E1690"/>
    <w:rsid w:val="003E1711"/>
    <w:rsid w:val="003E492A"/>
    <w:rsid w:val="003E4FD7"/>
    <w:rsid w:val="003E51F8"/>
    <w:rsid w:val="003F051A"/>
    <w:rsid w:val="003F28D3"/>
    <w:rsid w:val="003F3C8C"/>
    <w:rsid w:val="003F4EE9"/>
    <w:rsid w:val="004007F7"/>
    <w:rsid w:val="00400B96"/>
    <w:rsid w:val="004020F4"/>
    <w:rsid w:val="00403948"/>
    <w:rsid w:val="00405890"/>
    <w:rsid w:val="00405C10"/>
    <w:rsid w:val="00410E06"/>
    <w:rsid w:val="00411B32"/>
    <w:rsid w:val="00413422"/>
    <w:rsid w:val="00413B25"/>
    <w:rsid w:val="00414A87"/>
    <w:rsid w:val="00420667"/>
    <w:rsid w:val="00420849"/>
    <w:rsid w:val="00421F7E"/>
    <w:rsid w:val="00422173"/>
    <w:rsid w:val="00424E94"/>
    <w:rsid w:val="00425854"/>
    <w:rsid w:val="00426840"/>
    <w:rsid w:val="00427510"/>
    <w:rsid w:val="00432482"/>
    <w:rsid w:val="0043407B"/>
    <w:rsid w:val="00434EDD"/>
    <w:rsid w:val="00436811"/>
    <w:rsid w:val="00437AB5"/>
    <w:rsid w:val="00444CB1"/>
    <w:rsid w:val="0044640C"/>
    <w:rsid w:val="004534A2"/>
    <w:rsid w:val="00453BB5"/>
    <w:rsid w:val="00455A15"/>
    <w:rsid w:val="00456C4F"/>
    <w:rsid w:val="00456CC2"/>
    <w:rsid w:val="004570B4"/>
    <w:rsid w:val="0045790A"/>
    <w:rsid w:val="00457FC0"/>
    <w:rsid w:val="00460256"/>
    <w:rsid w:val="0046036E"/>
    <w:rsid w:val="0046304A"/>
    <w:rsid w:val="004676B2"/>
    <w:rsid w:val="00473636"/>
    <w:rsid w:val="00475710"/>
    <w:rsid w:val="00475C3B"/>
    <w:rsid w:val="00482883"/>
    <w:rsid w:val="00483D34"/>
    <w:rsid w:val="004845D3"/>
    <w:rsid w:val="004866EB"/>
    <w:rsid w:val="00486F56"/>
    <w:rsid w:val="00491AE5"/>
    <w:rsid w:val="004926DF"/>
    <w:rsid w:val="00492FBC"/>
    <w:rsid w:val="004931BE"/>
    <w:rsid w:val="00493518"/>
    <w:rsid w:val="00493A2A"/>
    <w:rsid w:val="004A0224"/>
    <w:rsid w:val="004A0D05"/>
    <w:rsid w:val="004A0EC3"/>
    <w:rsid w:val="004A254B"/>
    <w:rsid w:val="004A6613"/>
    <w:rsid w:val="004B0039"/>
    <w:rsid w:val="004B0902"/>
    <w:rsid w:val="004B0F0D"/>
    <w:rsid w:val="004B1CB0"/>
    <w:rsid w:val="004C2545"/>
    <w:rsid w:val="004C54ED"/>
    <w:rsid w:val="004D37FE"/>
    <w:rsid w:val="004D4875"/>
    <w:rsid w:val="004D56C3"/>
    <w:rsid w:val="004D5927"/>
    <w:rsid w:val="004E2557"/>
    <w:rsid w:val="004E2A71"/>
    <w:rsid w:val="004E2F04"/>
    <w:rsid w:val="004E4B7B"/>
    <w:rsid w:val="004E5B6B"/>
    <w:rsid w:val="004E5F10"/>
    <w:rsid w:val="004E7FEF"/>
    <w:rsid w:val="004F095B"/>
    <w:rsid w:val="004F414A"/>
    <w:rsid w:val="004F6380"/>
    <w:rsid w:val="00501172"/>
    <w:rsid w:val="00503A30"/>
    <w:rsid w:val="00511DF4"/>
    <w:rsid w:val="0051222E"/>
    <w:rsid w:val="00514724"/>
    <w:rsid w:val="00514FB4"/>
    <w:rsid w:val="005162D1"/>
    <w:rsid w:val="00520B3E"/>
    <w:rsid w:val="00520D54"/>
    <w:rsid w:val="005228DA"/>
    <w:rsid w:val="00523EB0"/>
    <w:rsid w:val="00525E47"/>
    <w:rsid w:val="00527E8C"/>
    <w:rsid w:val="00530304"/>
    <w:rsid w:val="00532E14"/>
    <w:rsid w:val="005332F7"/>
    <w:rsid w:val="00533E94"/>
    <w:rsid w:val="00534C1E"/>
    <w:rsid w:val="00535258"/>
    <w:rsid w:val="00536A59"/>
    <w:rsid w:val="0054031C"/>
    <w:rsid w:val="00542513"/>
    <w:rsid w:val="005433E2"/>
    <w:rsid w:val="00546C42"/>
    <w:rsid w:val="00547D62"/>
    <w:rsid w:val="00552EE3"/>
    <w:rsid w:val="005537BD"/>
    <w:rsid w:val="00555112"/>
    <w:rsid w:val="00555EB3"/>
    <w:rsid w:val="00560E50"/>
    <w:rsid w:val="00563910"/>
    <w:rsid w:val="00564A5C"/>
    <w:rsid w:val="00565D7B"/>
    <w:rsid w:val="005735F3"/>
    <w:rsid w:val="005741CC"/>
    <w:rsid w:val="005744C0"/>
    <w:rsid w:val="00574651"/>
    <w:rsid w:val="00577317"/>
    <w:rsid w:val="00580017"/>
    <w:rsid w:val="00580862"/>
    <w:rsid w:val="00583CCE"/>
    <w:rsid w:val="005941DA"/>
    <w:rsid w:val="00594593"/>
    <w:rsid w:val="00594640"/>
    <w:rsid w:val="00595742"/>
    <w:rsid w:val="005A1455"/>
    <w:rsid w:val="005A3C68"/>
    <w:rsid w:val="005B4437"/>
    <w:rsid w:val="005B44B4"/>
    <w:rsid w:val="005B7151"/>
    <w:rsid w:val="005C4CE0"/>
    <w:rsid w:val="005C55AF"/>
    <w:rsid w:val="005C5F67"/>
    <w:rsid w:val="005C6CCD"/>
    <w:rsid w:val="005D53BE"/>
    <w:rsid w:val="005E0C87"/>
    <w:rsid w:val="005E25C1"/>
    <w:rsid w:val="005E29E4"/>
    <w:rsid w:val="005E6A9C"/>
    <w:rsid w:val="005E7380"/>
    <w:rsid w:val="005F3258"/>
    <w:rsid w:val="005F468C"/>
    <w:rsid w:val="005F4B15"/>
    <w:rsid w:val="00600222"/>
    <w:rsid w:val="00601E06"/>
    <w:rsid w:val="00602F74"/>
    <w:rsid w:val="006032A3"/>
    <w:rsid w:val="006044D7"/>
    <w:rsid w:val="00612F96"/>
    <w:rsid w:val="00613200"/>
    <w:rsid w:val="006157F0"/>
    <w:rsid w:val="00615F94"/>
    <w:rsid w:val="00620E28"/>
    <w:rsid w:val="006210A4"/>
    <w:rsid w:val="006230D7"/>
    <w:rsid w:val="00623376"/>
    <w:rsid w:val="00623BB7"/>
    <w:rsid w:val="00623DBB"/>
    <w:rsid w:val="00624573"/>
    <w:rsid w:val="0062579C"/>
    <w:rsid w:val="00626B8C"/>
    <w:rsid w:val="0062766E"/>
    <w:rsid w:val="00627910"/>
    <w:rsid w:val="0063026F"/>
    <w:rsid w:val="00630CE8"/>
    <w:rsid w:val="00631AD2"/>
    <w:rsid w:val="006350BC"/>
    <w:rsid w:val="006351DC"/>
    <w:rsid w:val="00635C00"/>
    <w:rsid w:val="00635D29"/>
    <w:rsid w:val="006375AA"/>
    <w:rsid w:val="0064067B"/>
    <w:rsid w:val="00641A3A"/>
    <w:rsid w:val="00641BE0"/>
    <w:rsid w:val="0064380C"/>
    <w:rsid w:val="00644124"/>
    <w:rsid w:val="00645574"/>
    <w:rsid w:val="0064669C"/>
    <w:rsid w:val="00650261"/>
    <w:rsid w:val="006506E9"/>
    <w:rsid w:val="0065090D"/>
    <w:rsid w:val="00651DF4"/>
    <w:rsid w:val="00653812"/>
    <w:rsid w:val="00656484"/>
    <w:rsid w:val="00660F01"/>
    <w:rsid w:val="006613CE"/>
    <w:rsid w:val="006732AC"/>
    <w:rsid w:val="006735F0"/>
    <w:rsid w:val="00674835"/>
    <w:rsid w:val="00675947"/>
    <w:rsid w:val="00676127"/>
    <w:rsid w:val="006774DC"/>
    <w:rsid w:val="006778BA"/>
    <w:rsid w:val="00677C20"/>
    <w:rsid w:val="00680B3A"/>
    <w:rsid w:val="006839D9"/>
    <w:rsid w:val="00683A35"/>
    <w:rsid w:val="00684DD2"/>
    <w:rsid w:val="0069028A"/>
    <w:rsid w:val="006909AB"/>
    <w:rsid w:val="00691A08"/>
    <w:rsid w:val="006A2CB6"/>
    <w:rsid w:val="006A7A5C"/>
    <w:rsid w:val="006B04C9"/>
    <w:rsid w:val="006B10DD"/>
    <w:rsid w:val="006B23C7"/>
    <w:rsid w:val="006B46D6"/>
    <w:rsid w:val="006B4D0F"/>
    <w:rsid w:val="006B57C2"/>
    <w:rsid w:val="006C0946"/>
    <w:rsid w:val="006C10D9"/>
    <w:rsid w:val="006C1747"/>
    <w:rsid w:val="006C51A3"/>
    <w:rsid w:val="006C6E68"/>
    <w:rsid w:val="006C7674"/>
    <w:rsid w:val="006C7CBC"/>
    <w:rsid w:val="006D06D7"/>
    <w:rsid w:val="006D1718"/>
    <w:rsid w:val="006D1EA0"/>
    <w:rsid w:val="006D5A83"/>
    <w:rsid w:val="006D6F88"/>
    <w:rsid w:val="006D7A5B"/>
    <w:rsid w:val="006E1DC9"/>
    <w:rsid w:val="006E4AFC"/>
    <w:rsid w:val="006E67A7"/>
    <w:rsid w:val="006F7A20"/>
    <w:rsid w:val="00703160"/>
    <w:rsid w:val="0070510A"/>
    <w:rsid w:val="00706613"/>
    <w:rsid w:val="007072E9"/>
    <w:rsid w:val="00710A13"/>
    <w:rsid w:val="007116A7"/>
    <w:rsid w:val="00715000"/>
    <w:rsid w:val="007168AA"/>
    <w:rsid w:val="00717BB8"/>
    <w:rsid w:val="00731220"/>
    <w:rsid w:val="00737274"/>
    <w:rsid w:val="00741231"/>
    <w:rsid w:val="00743293"/>
    <w:rsid w:val="007439A2"/>
    <w:rsid w:val="00746104"/>
    <w:rsid w:val="00746391"/>
    <w:rsid w:val="00750934"/>
    <w:rsid w:val="00750EF0"/>
    <w:rsid w:val="00753468"/>
    <w:rsid w:val="007539AA"/>
    <w:rsid w:val="00754C57"/>
    <w:rsid w:val="00755E74"/>
    <w:rsid w:val="007566B4"/>
    <w:rsid w:val="00761931"/>
    <w:rsid w:val="007703CD"/>
    <w:rsid w:val="0077050A"/>
    <w:rsid w:val="00770F14"/>
    <w:rsid w:val="007714EB"/>
    <w:rsid w:val="00772BD6"/>
    <w:rsid w:val="007822B6"/>
    <w:rsid w:val="00782D84"/>
    <w:rsid w:val="00783CD0"/>
    <w:rsid w:val="00786048"/>
    <w:rsid w:val="00786835"/>
    <w:rsid w:val="007873D5"/>
    <w:rsid w:val="00791CBF"/>
    <w:rsid w:val="007936E0"/>
    <w:rsid w:val="00793C23"/>
    <w:rsid w:val="00793DC5"/>
    <w:rsid w:val="00794AF9"/>
    <w:rsid w:val="007A37CA"/>
    <w:rsid w:val="007A7B9F"/>
    <w:rsid w:val="007B21F9"/>
    <w:rsid w:val="007B2330"/>
    <w:rsid w:val="007B3BE3"/>
    <w:rsid w:val="007B3FF2"/>
    <w:rsid w:val="007B4394"/>
    <w:rsid w:val="007B5F77"/>
    <w:rsid w:val="007B6500"/>
    <w:rsid w:val="007B7CCD"/>
    <w:rsid w:val="007B7D52"/>
    <w:rsid w:val="007C207B"/>
    <w:rsid w:val="007C7BC4"/>
    <w:rsid w:val="007D2B77"/>
    <w:rsid w:val="007D5336"/>
    <w:rsid w:val="007D7664"/>
    <w:rsid w:val="007E05E6"/>
    <w:rsid w:val="007E0978"/>
    <w:rsid w:val="007E3865"/>
    <w:rsid w:val="007E4666"/>
    <w:rsid w:val="007E5621"/>
    <w:rsid w:val="007E5E57"/>
    <w:rsid w:val="007E7B6B"/>
    <w:rsid w:val="007F0F58"/>
    <w:rsid w:val="007F1296"/>
    <w:rsid w:val="007F375A"/>
    <w:rsid w:val="007F3999"/>
    <w:rsid w:val="007F3F40"/>
    <w:rsid w:val="00804048"/>
    <w:rsid w:val="00805512"/>
    <w:rsid w:val="00805C1B"/>
    <w:rsid w:val="008066AF"/>
    <w:rsid w:val="00807E0E"/>
    <w:rsid w:val="00814B30"/>
    <w:rsid w:val="00814D93"/>
    <w:rsid w:val="00816836"/>
    <w:rsid w:val="00817C67"/>
    <w:rsid w:val="00823B1E"/>
    <w:rsid w:val="00823BBC"/>
    <w:rsid w:val="00825B4A"/>
    <w:rsid w:val="00826AB2"/>
    <w:rsid w:val="00826C21"/>
    <w:rsid w:val="00827999"/>
    <w:rsid w:val="00833534"/>
    <w:rsid w:val="00834AC4"/>
    <w:rsid w:val="0083579E"/>
    <w:rsid w:val="00837E88"/>
    <w:rsid w:val="0084418F"/>
    <w:rsid w:val="00845ACA"/>
    <w:rsid w:val="008479D1"/>
    <w:rsid w:val="00852266"/>
    <w:rsid w:val="00852778"/>
    <w:rsid w:val="00854441"/>
    <w:rsid w:val="008569DF"/>
    <w:rsid w:val="00860771"/>
    <w:rsid w:val="008608F4"/>
    <w:rsid w:val="00863320"/>
    <w:rsid w:val="00863860"/>
    <w:rsid w:val="00867384"/>
    <w:rsid w:val="00874A74"/>
    <w:rsid w:val="00875541"/>
    <w:rsid w:val="008765B3"/>
    <w:rsid w:val="00877F6F"/>
    <w:rsid w:val="008809E0"/>
    <w:rsid w:val="00880CA9"/>
    <w:rsid w:val="00883F7C"/>
    <w:rsid w:val="00885841"/>
    <w:rsid w:val="0088736B"/>
    <w:rsid w:val="008901A6"/>
    <w:rsid w:val="00890C6D"/>
    <w:rsid w:val="00892ADF"/>
    <w:rsid w:val="00895023"/>
    <w:rsid w:val="0089692E"/>
    <w:rsid w:val="008A1C73"/>
    <w:rsid w:val="008A33D3"/>
    <w:rsid w:val="008A6B3D"/>
    <w:rsid w:val="008A7447"/>
    <w:rsid w:val="008A7A03"/>
    <w:rsid w:val="008B0820"/>
    <w:rsid w:val="008B1F13"/>
    <w:rsid w:val="008B207E"/>
    <w:rsid w:val="008B2614"/>
    <w:rsid w:val="008B3004"/>
    <w:rsid w:val="008B38CE"/>
    <w:rsid w:val="008C27F8"/>
    <w:rsid w:val="008C46CA"/>
    <w:rsid w:val="008C4F96"/>
    <w:rsid w:val="008C61D1"/>
    <w:rsid w:val="008C7C74"/>
    <w:rsid w:val="008D0438"/>
    <w:rsid w:val="008D449F"/>
    <w:rsid w:val="008E077D"/>
    <w:rsid w:val="008E1290"/>
    <w:rsid w:val="008E1512"/>
    <w:rsid w:val="008F0FC8"/>
    <w:rsid w:val="008F25D0"/>
    <w:rsid w:val="008F2F8C"/>
    <w:rsid w:val="008F331A"/>
    <w:rsid w:val="008F45D8"/>
    <w:rsid w:val="008F6000"/>
    <w:rsid w:val="00903FF6"/>
    <w:rsid w:val="00912B5F"/>
    <w:rsid w:val="00913208"/>
    <w:rsid w:val="00913F03"/>
    <w:rsid w:val="009157F3"/>
    <w:rsid w:val="00915805"/>
    <w:rsid w:val="00915A91"/>
    <w:rsid w:val="00920136"/>
    <w:rsid w:val="00922423"/>
    <w:rsid w:val="00922888"/>
    <w:rsid w:val="00924EF1"/>
    <w:rsid w:val="00932046"/>
    <w:rsid w:val="009322EF"/>
    <w:rsid w:val="009416B8"/>
    <w:rsid w:val="00941995"/>
    <w:rsid w:val="0094274D"/>
    <w:rsid w:val="009526FE"/>
    <w:rsid w:val="00953390"/>
    <w:rsid w:val="00953881"/>
    <w:rsid w:val="00954A1D"/>
    <w:rsid w:val="009553CE"/>
    <w:rsid w:val="0095621C"/>
    <w:rsid w:val="00956C90"/>
    <w:rsid w:val="00957692"/>
    <w:rsid w:val="00957E4E"/>
    <w:rsid w:val="009632A5"/>
    <w:rsid w:val="009650AD"/>
    <w:rsid w:val="00966663"/>
    <w:rsid w:val="009725B6"/>
    <w:rsid w:val="00973216"/>
    <w:rsid w:val="0097727A"/>
    <w:rsid w:val="00977358"/>
    <w:rsid w:val="0098646F"/>
    <w:rsid w:val="00986F45"/>
    <w:rsid w:val="00987796"/>
    <w:rsid w:val="00993293"/>
    <w:rsid w:val="00993C26"/>
    <w:rsid w:val="00996D15"/>
    <w:rsid w:val="00997582"/>
    <w:rsid w:val="009A5EC5"/>
    <w:rsid w:val="009A6CC0"/>
    <w:rsid w:val="009B02CE"/>
    <w:rsid w:val="009B0540"/>
    <w:rsid w:val="009B0A55"/>
    <w:rsid w:val="009B42EC"/>
    <w:rsid w:val="009B6A52"/>
    <w:rsid w:val="009B6CAD"/>
    <w:rsid w:val="009B7BC1"/>
    <w:rsid w:val="009C04C4"/>
    <w:rsid w:val="009C07AF"/>
    <w:rsid w:val="009C0876"/>
    <w:rsid w:val="009C0ADE"/>
    <w:rsid w:val="009C0C60"/>
    <w:rsid w:val="009C1C4E"/>
    <w:rsid w:val="009C1FC2"/>
    <w:rsid w:val="009C45B8"/>
    <w:rsid w:val="009C4A1C"/>
    <w:rsid w:val="009C4D14"/>
    <w:rsid w:val="009D06B3"/>
    <w:rsid w:val="009D0CF0"/>
    <w:rsid w:val="009D2BF7"/>
    <w:rsid w:val="009D494F"/>
    <w:rsid w:val="009D4A8F"/>
    <w:rsid w:val="009D55B8"/>
    <w:rsid w:val="009D635D"/>
    <w:rsid w:val="009D6A16"/>
    <w:rsid w:val="009D79A7"/>
    <w:rsid w:val="009E6257"/>
    <w:rsid w:val="009F148B"/>
    <w:rsid w:val="009F5B03"/>
    <w:rsid w:val="009F5C8D"/>
    <w:rsid w:val="009F5F10"/>
    <w:rsid w:val="009F6844"/>
    <w:rsid w:val="009F6C8D"/>
    <w:rsid w:val="00A00535"/>
    <w:rsid w:val="00A00639"/>
    <w:rsid w:val="00A00813"/>
    <w:rsid w:val="00A01579"/>
    <w:rsid w:val="00A017BB"/>
    <w:rsid w:val="00A029FD"/>
    <w:rsid w:val="00A11C7C"/>
    <w:rsid w:val="00A11F3C"/>
    <w:rsid w:val="00A134DE"/>
    <w:rsid w:val="00A14160"/>
    <w:rsid w:val="00A14FE4"/>
    <w:rsid w:val="00A17BA7"/>
    <w:rsid w:val="00A23632"/>
    <w:rsid w:val="00A25194"/>
    <w:rsid w:val="00A25500"/>
    <w:rsid w:val="00A316A3"/>
    <w:rsid w:val="00A322D5"/>
    <w:rsid w:val="00A34A87"/>
    <w:rsid w:val="00A3502A"/>
    <w:rsid w:val="00A3580D"/>
    <w:rsid w:val="00A40EED"/>
    <w:rsid w:val="00A424FE"/>
    <w:rsid w:val="00A429B1"/>
    <w:rsid w:val="00A43064"/>
    <w:rsid w:val="00A516C9"/>
    <w:rsid w:val="00A5182C"/>
    <w:rsid w:val="00A51EDE"/>
    <w:rsid w:val="00A5750A"/>
    <w:rsid w:val="00A57919"/>
    <w:rsid w:val="00A57E53"/>
    <w:rsid w:val="00A600A2"/>
    <w:rsid w:val="00A64140"/>
    <w:rsid w:val="00A65245"/>
    <w:rsid w:val="00A67409"/>
    <w:rsid w:val="00A67CC5"/>
    <w:rsid w:val="00A714D8"/>
    <w:rsid w:val="00A72FEA"/>
    <w:rsid w:val="00A73A8F"/>
    <w:rsid w:val="00A751DC"/>
    <w:rsid w:val="00A75F7B"/>
    <w:rsid w:val="00A7604C"/>
    <w:rsid w:val="00A76DD9"/>
    <w:rsid w:val="00A80184"/>
    <w:rsid w:val="00A8024C"/>
    <w:rsid w:val="00A80DDA"/>
    <w:rsid w:val="00A818C1"/>
    <w:rsid w:val="00A8205F"/>
    <w:rsid w:val="00A85D48"/>
    <w:rsid w:val="00A876E4"/>
    <w:rsid w:val="00A92254"/>
    <w:rsid w:val="00A923D3"/>
    <w:rsid w:val="00A9243E"/>
    <w:rsid w:val="00AA11AD"/>
    <w:rsid w:val="00AA7000"/>
    <w:rsid w:val="00AA7A50"/>
    <w:rsid w:val="00AB07D0"/>
    <w:rsid w:val="00AB1133"/>
    <w:rsid w:val="00AB370A"/>
    <w:rsid w:val="00AB5440"/>
    <w:rsid w:val="00AB5BE5"/>
    <w:rsid w:val="00AB7A2F"/>
    <w:rsid w:val="00AC1A76"/>
    <w:rsid w:val="00AC1F86"/>
    <w:rsid w:val="00AC5DF5"/>
    <w:rsid w:val="00AC69D7"/>
    <w:rsid w:val="00AC796A"/>
    <w:rsid w:val="00AC7979"/>
    <w:rsid w:val="00AD1CD6"/>
    <w:rsid w:val="00AD30FE"/>
    <w:rsid w:val="00AD3434"/>
    <w:rsid w:val="00AD379C"/>
    <w:rsid w:val="00AD42A6"/>
    <w:rsid w:val="00AD45EC"/>
    <w:rsid w:val="00AD4734"/>
    <w:rsid w:val="00AE5630"/>
    <w:rsid w:val="00AE75A4"/>
    <w:rsid w:val="00AE7DE7"/>
    <w:rsid w:val="00AF1E45"/>
    <w:rsid w:val="00AF2751"/>
    <w:rsid w:val="00AF3D70"/>
    <w:rsid w:val="00AF471F"/>
    <w:rsid w:val="00AF4F05"/>
    <w:rsid w:val="00AF61E0"/>
    <w:rsid w:val="00AF6761"/>
    <w:rsid w:val="00AF7EA4"/>
    <w:rsid w:val="00B00140"/>
    <w:rsid w:val="00B007DF"/>
    <w:rsid w:val="00B01ABC"/>
    <w:rsid w:val="00B03AD7"/>
    <w:rsid w:val="00B05DBC"/>
    <w:rsid w:val="00B107AE"/>
    <w:rsid w:val="00B109F2"/>
    <w:rsid w:val="00B1136C"/>
    <w:rsid w:val="00B126C2"/>
    <w:rsid w:val="00B13EC9"/>
    <w:rsid w:val="00B16001"/>
    <w:rsid w:val="00B201F9"/>
    <w:rsid w:val="00B2099C"/>
    <w:rsid w:val="00B21542"/>
    <w:rsid w:val="00B21A9F"/>
    <w:rsid w:val="00B21C38"/>
    <w:rsid w:val="00B21E15"/>
    <w:rsid w:val="00B22CFE"/>
    <w:rsid w:val="00B23095"/>
    <w:rsid w:val="00B23C8A"/>
    <w:rsid w:val="00B2703A"/>
    <w:rsid w:val="00B2779B"/>
    <w:rsid w:val="00B34990"/>
    <w:rsid w:val="00B35797"/>
    <w:rsid w:val="00B42050"/>
    <w:rsid w:val="00B435FA"/>
    <w:rsid w:val="00B45251"/>
    <w:rsid w:val="00B4527B"/>
    <w:rsid w:val="00B47C36"/>
    <w:rsid w:val="00B51D1C"/>
    <w:rsid w:val="00B551FE"/>
    <w:rsid w:val="00B56036"/>
    <w:rsid w:val="00B57C28"/>
    <w:rsid w:val="00B63680"/>
    <w:rsid w:val="00B63BF5"/>
    <w:rsid w:val="00B63C85"/>
    <w:rsid w:val="00B67279"/>
    <w:rsid w:val="00B7180F"/>
    <w:rsid w:val="00B72CAA"/>
    <w:rsid w:val="00B74A5F"/>
    <w:rsid w:val="00B75844"/>
    <w:rsid w:val="00B87543"/>
    <w:rsid w:val="00B909CD"/>
    <w:rsid w:val="00B90D12"/>
    <w:rsid w:val="00B945D1"/>
    <w:rsid w:val="00B96C14"/>
    <w:rsid w:val="00B96FB8"/>
    <w:rsid w:val="00B97A37"/>
    <w:rsid w:val="00BA0A49"/>
    <w:rsid w:val="00BA12FD"/>
    <w:rsid w:val="00BA25FD"/>
    <w:rsid w:val="00BA3F8A"/>
    <w:rsid w:val="00BA56E6"/>
    <w:rsid w:val="00BB3B6F"/>
    <w:rsid w:val="00BB3F5C"/>
    <w:rsid w:val="00BB50DA"/>
    <w:rsid w:val="00BB5814"/>
    <w:rsid w:val="00BB7423"/>
    <w:rsid w:val="00BC1346"/>
    <w:rsid w:val="00BC2ABA"/>
    <w:rsid w:val="00BC3393"/>
    <w:rsid w:val="00BC3F59"/>
    <w:rsid w:val="00BC69AA"/>
    <w:rsid w:val="00BC6B4F"/>
    <w:rsid w:val="00BC6E39"/>
    <w:rsid w:val="00BC77DC"/>
    <w:rsid w:val="00BD01F5"/>
    <w:rsid w:val="00BD2994"/>
    <w:rsid w:val="00BD2D12"/>
    <w:rsid w:val="00BD3636"/>
    <w:rsid w:val="00BD3ABC"/>
    <w:rsid w:val="00BD474D"/>
    <w:rsid w:val="00BD5589"/>
    <w:rsid w:val="00BD6F25"/>
    <w:rsid w:val="00BE1336"/>
    <w:rsid w:val="00BE18FC"/>
    <w:rsid w:val="00BE33E9"/>
    <w:rsid w:val="00BE3601"/>
    <w:rsid w:val="00BE363C"/>
    <w:rsid w:val="00BE45CB"/>
    <w:rsid w:val="00BE6732"/>
    <w:rsid w:val="00BF39A4"/>
    <w:rsid w:val="00BF5A3A"/>
    <w:rsid w:val="00BF60AB"/>
    <w:rsid w:val="00BF6E3C"/>
    <w:rsid w:val="00C020F2"/>
    <w:rsid w:val="00C0255F"/>
    <w:rsid w:val="00C06919"/>
    <w:rsid w:val="00C10087"/>
    <w:rsid w:val="00C10483"/>
    <w:rsid w:val="00C20584"/>
    <w:rsid w:val="00C20F5F"/>
    <w:rsid w:val="00C2117E"/>
    <w:rsid w:val="00C222EE"/>
    <w:rsid w:val="00C23345"/>
    <w:rsid w:val="00C31E23"/>
    <w:rsid w:val="00C35A40"/>
    <w:rsid w:val="00C362E2"/>
    <w:rsid w:val="00C372B1"/>
    <w:rsid w:val="00C416C4"/>
    <w:rsid w:val="00C44199"/>
    <w:rsid w:val="00C45AB9"/>
    <w:rsid w:val="00C53984"/>
    <w:rsid w:val="00C552CA"/>
    <w:rsid w:val="00C56C0A"/>
    <w:rsid w:val="00C655DB"/>
    <w:rsid w:val="00C65F88"/>
    <w:rsid w:val="00C66154"/>
    <w:rsid w:val="00C71258"/>
    <w:rsid w:val="00C72CAF"/>
    <w:rsid w:val="00C72D53"/>
    <w:rsid w:val="00C759EC"/>
    <w:rsid w:val="00C76390"/>
    <w:rsid w:val="00C76C2F"/>
    <w:rsid w:val="00C76C98"/>
    <w:rsid w:val="00C8180A"/>
    <w:rsid w:val="00C81F0A"/>
    <w:rsid w:val="00C82295"/>
    <w:rsid w:val="00C86401"/>
    <w:rsid w:val="00C865C8"/>
    <w:rsid w:val="00C878C9"/>
    <w:rsid w:val="00C946E6"/>
    <w:rsid w:val="00C95C5C"/>
    <w:rsid w:val="00C97294"/>
    <w:rsid w:val="00C979C8"/>
    <w:rsid w:val="00CA132A"/>
    <w:rsid w:val="00CA3603"/>
    <w:rsid w:val="00CA5A5A"/>
    <w:rsid w:val="00CA6239"/>
    <w:rsid w:val="00CA7F1C"/>
    <w:rsid w:val="00CB0D7A"/>
    <w:rsid w:val="00CB1128"/>
    <w:rsid w:val="00CB425B"/>
    <w:rsid w:val="00CB4EE9"/>
    <w:rsid w:val="00CB674E"/>
    <w:rsid w:val="00CC065B"/>
    <w:rsid w:val="00CC148F"/>
    <w:rsid w:val="00CC5E1E"/>
    <w:rsid w:val="00CC619A"/>
    <w:rsid w:val="00CC6B60"/>
    <w:rsid w:val="00CC6BD5"/>
    <w:rsid w:val="00CD1C0F"/>
    <w:rsid w:val="00CE0F75"/>
    <w:rsid w:val="00CE37C9"/>
    <w:rsid w:val="00CE4059"/>
    <w:rsid w:val="00CE4A83"/>
    <w:rsid w:val="00CE58A2"/>
    <w:rsid w:val="00CF1110"/>
    <w:rsid w:val="00CF2176"/>
    <w:rsid w:val="00CF3817"/>
    <w:rsid w:val="00CF4551"/>
    <w:rsid w:val="00CF5E8A"/>
    <w:rsid w:val="00CF623A"/>
    <w:rsid w:val="00CF69BB"/>
    <w:rsid w:val="00CF796A"/>
    <w:rsid w:val="00D011EE"/>
    <w:rsid w:val="00D052C5"/>
    <w:rsid w:val="00D06F85"/>
    <w:rsid w:val="00D07BF0"/>
    <w:rsid w:val="00D1012F"/>
    <w:rsid w:val="00D13CC4"/>
    <w:rsid w:val="00D146EC"/>
    <w:rsid w:val="00D152A1"/>
    <w:rsid w:val="00D2034D"/>
    <w:rsid w:val="00D20BAD"/>
    <w:rsid w:val="00D21423"/>
    <w:rsid w:val="00D22C06"/>
    <w:rsid w:val="00D30BBB"/>
    <w:rsid w:val="00D31049"/>
    <w:rsid w:val="00D31954"/>
    <w:rsid w:val="00D337CA"/>
    <w:rsid w:val="00D349E5"/>
    <w:rsid w:val="00D34D70"/>
    <w:rsid w:val="00D41D55"/>
    <w:rsid w:val="00D44749"/>
    <w:rsid w:val="00D47A6D"/>
    <w:rsid w:val="00D50423"/>
    <w:rsid w:val="00D50D1D"/>
    <w:rsid w:val="00D50F52"/>
    <w:rsid w:val="00D5186D"/>
    <w:rsid w:val="00D526C9"/>
    <w:rsid w:val="00D53F41"/>
    <w:rsid w:val="00D602BF"/>
    <w:rsid w:val="00D61BCF"/>
    <w:rsid w:val="00D6438A"/>
    <w:rsid w:val="00D64AB6"/>
    <w:rsid w:val="00D668F2"/>
    <w:rsid w:val="00D66EBA"/>
    <w:rsid w:val="00D67E09"/>
    <w:rsid w:val="00D67FF3"/>
    <w:rsid w:val="00D74799"/>
    <w:rsid w:val="00D74CDD"/>
    <w:rsid w:val="00D752F8"/>
    <w:rsid w:val="00D80594"/>
    <w:rsid w:val="00D80F54"/>
    <w:rsid w:val="00D85139"/>
    <w:rsid w:val="00D86742"/>
    <w:rsid w:val="00D9073E"/>
    <w:rsid w:val="00D91735"/>
    <w:rsid w:val="00D953B7"/>
    <w:rsid w:val="00D97291"/>
    <w:rsid w:val="00D976AA"/>
    <w:rsid w:val="00DA0A2B"/>
    <w:rsid w:val="00DA1EB0"/>
    <w:rsid w:val="00DA3856"/>
    <w:rsid w:val="00DA3991"/>
    <w:rsid w:val="00DA4C86"/>
    <w:rsid w:val="00DA51D0"/>
    <w:rsid w:val="00DA7624"/>
    <w:rsid w:val="00DB2697"/>
    <w:rsid w:val="00DB4C02"/>
    <w:rsid w:val="00DC02A4"/>
    <w:rsid w:val="00DC20CF"/>
    <w:rsid w:val="00DC3EBD"/>
    <w:rsid w:val="00DC625E"/>
    <w:rsid w:val="00DC7341"/>
    <w:rsid w:val="00DD00BC"/>
    <w:rsid w:val="00DD36F5"/>
    <w:rsid w:val="00DD4551"/>
    <w:rsid w:val="00DD5203"/>
    <w:rsid w:val="00DD6614"/>
    <w:rsid w:val="00DD7158"/>
    <w:rsid w:val="00DE4058"/>
    <w:rsid w:val="00DE724E"/>
    <w:rsid w:val="00DF118C"/>
    <w:rsid w:val="00DF34C1"/>
    <w:rsid w:val="00DF3953"/>
    <w:rsid w:val="00DF5898"/>
    <w:rsid w:val="00E0217E"/>
    <w:rsid w:val="00E04117"/>
    <w:rsid w:val="00E06D37"/>
    <w:rsid w:val="00E10801"/>
    <w:rsid w:val="00E11D46"/>
    <w:rsid w:val="00E1238E"/>
    <w:rsid w:val="00E13E5A"/>
    <w:rsid w:val="00E140E9"/>
    <w:rsid w:val="00E14A8F"/>
    <w:rsid w:val="00E2353D"/>
    <w:rsid w:val="00E237E3"/>
    <w:rsid w:val="00E26568"/>
    <w:rsid w:val="00E265B0"/>
    <w:rsid w:val="00E26A35"/>
    <w:rsid w:val="00E26C1A"/>
    <w:rsid w:val="00E30D55"/>
    <w:rsid w:val="00E31B8B"/>
    <w:rsid w:val="00E34FA9"/>
    <w:rsid w:val="00E3667A"/>
    <w:rsid w:val="00E36B01"/>
    <w:rsid w:val="00E37489"/>
    <w:rsid w:val="00E378CD"/>
    <w:rsid w:val="00E40EDA"/>
    <w:rsid w:val="00E4133C"/>
    <w:rsid w:val="00E432C2"/>
    <w:rsid w:val="00E43BB1"/>
    <w:rsid w:val="00E44038"/>
    <w:rsid w:val="00E44DDE"/>
    <w:rsid w:val="00E464B3"/>
    <w:rsid w:val="00E54D21"/>
    <w:rsid w:val="00E5536C"/>
    <w:rsid w:val="00E55701"/>
    <w:rsid w:val="00E55B2E"/>
    <w:rsid w:val="00E5627D"/>
    <w:rsid w:val="00E56A49"/>
    <w:rsid w:val="00E61315"/>
    <w:rsid w:val="00E6187C"/>
    <w:rsid w:val="00E63EA7"/>
    <w:rsid w:val="00E64631"/>
    <w:rsid w:val="00E66D0D"/>
    <w:rsid w:val="00E704EE"/>
    <w:rsid w:val="00E70E2C"/>
    <w:rsid w:val="00E737D5"/>
    <w:rsid w:val="00E76C3A"/>
    <w:rsid w:val="00E80B80"/>
    <w:rsid w:val="00E8261E"/>
    <w:rsid w:val="00E82A0F"/>
    <w:rsid w:val="00E83DC1"/>
    <w:rsid w:val="00E84FAB"/>
    <w:rsid w:val="00E85813"/>
    <w:rsid w:val="00E90111"/>
    <w:rsid w:val="00E963D3"/>
    <w:rsid w:val="00E96615"/>
    <w:rsid w:val="00E970AF"/>
    <w:rsid w:val="00E97DAB"/>
    <w:rsid w:val="00EA340A"/>
    <w:rsid w:val="00EA7421"/>
    <w:rsid w:val="00EB1958"/>
    <w:rsid w:val="00EB1E77"/>
    <w:rsid w:val="00EB46C9"/>
    <w:rsid w:val="00EC123D"/>
    <w:rsid w:val="00EC2B48"/>
    <w:rsid w:val="00EC4CBD"/>
    <w:rsid w:val="00EC6322"/>
    <w:rsid w:val="00EC6525"/>
    <w:rsid w:val="00EC66A0"/>
    <w:rsid w:val="00ED004E"/>
    <w:rsid w:val="00ED00B6"/>
    <w:rsid w:val="00ED117A"/>
    <w:rsid w:val="00ED3F68"/>
    <w:rsid w:val="00ED40ED"/>
    <w:rsid w:val="00ED7B3D"/>
    <w:rsid w:val="00ED7C50"/>
    <w:rsid w:val="00EE1EC6"/>
    <w:rsid w:val="00EE5184"/>
    <w:rsid w:val="00EE6567"/>
    <w:rsid w:val="00EE6B9B"/>
    <w:rsid w:val="00EF2D36"/>
    <w:rsid w:val="00EF36DD"/>
    <w:rsid w:val="00EF6A50"/>
    <w:rsid w:val="00F02948"/>
    <w:rsid w:val="00F03D59"/>
    <w:rsid w:val="00F043D2"/>
    <w:rsid w:val="00F04C8B"/>
    <w:rsid w:val="00F057B8"/>
    <w:rsid w:val="00F070F5"/>
    <w:rsid w:val="00F103C1"/>
    <w:rsid w:val="00F14342"/>
    <w:rsid w:val="00F15333"/>
    <w:rsid w:val="00F179EE"/>
    <w:rsid w:val="00F21BB6"/>
    <w:rsid w:val="00F23B15"/>
    <w:rsid w:val="00F24389"/>
    <w:rsid w:val="00F2574F"/>
    <w:rsid w:val="00F26FD1"/>
    <w:rsid w:val="00F3632B"/>
    <w:rsid w:val="00F378BD"/>
    <w:rsid w:val="00F4001E"/>
    <w:rsid w:val="00F40B13"/>
    <w:rsid w:val="00F43078"/>
    <w:rsid w:val="00F44160"/>
    <w:rsid w:val="00F44F88"/>
    <w:rsid w:val="00F51FE9"/>
    <w:rsid w:val="00F541B2"/>
    <w:rsid w:val="00F542FA"/>
    <w:rsid w:val="00F5466A"/>
    <w:rsid w:val="00F601A4"/>
    <w:rsid w:val="00F6299D"/>
    <w:rsid w:val="00F62BA8"/>
    <w:rsid w:val="00F63687"/>
    <w:rsid w:val="00F63E67"/>
    <w:rsid w:val="00F64682"/>
    <w:rsid w:val="00F7071C"/>
    <w:rsid w:val="00F70735"/>
    <w:rsid w:val="00F74D49"/>
    <w:rsid w:val="00F75201"/>
    <w:rsid w:val="00F763CF"/>
    <w:rsid w:val="00F76419"/>
    <w:rsid w:val="00F81871"/>
    <w:rsid w:val="00F819B1"/>
    <w:rsid w:val="00F823FA"/>
    <w:rsid w:val="00F855F5"/>
    <w:rsid w:val="00F855F6"/>
    <w:rsid w:val="00F85C7C"/>
    <w:rsid w:val="00F86B17"/>
    <w:rsid w:val="00F87B57"/>
    <w:rsid w:val="00F92AD9"/>
    <w:rsid w:val="00F944B9"/>
    <w:rsid w:val="00F95777"/>
    <w:rsid w:val="00F96318"/>
    <w:rsid w:val="00F96FF4"/>
    <w:rsid w:val="00F97EF0"/>
    <w:rsid w:val="00FA0EC6"/>
    <w:rsid w:val="00FA25F9"/>
    <w:rsid w:val="00FA3A65"/>
    <w:rsid w:val="00FA4657"/>
    <w:rsid w:val="00FA540D"/>
    <w:rsid w:val="00FA633D"/>
    <w:rsid w:val="00FA7B8A"/>
    <w:rsid w:val="00FB11DC"/>
    <w:rsid w:val="00FB3F2D"/>
    <w:rsid w:val="00FB4EA8"/>
    <w:rsid w:val="00FB61DE"/>
    <w:rsid w:val="00FC046B"/>
    <w:rsid w:val="00FC2396"/>
    <w:rsid w:val="00FC24CA"/>
    <w:rsid w:val="00FC285B"/>
    <w:rsid w:val="00FC2B91"/>
    <w:rsid w:val="00FC40BC"/>
    <w:rsid w:val="00FC5D60"/>
    <w:rsid w:val="00FC5F6F"/>
    <w:rsid w:val="00FC6BBC"/>
    <w:rsid w:val="00FC7388"/>
    <w:rsid w:val="00FC79F4"/>
    <w:rsid w:val="00FC7FC0"/>
    <w:rsid w:val="00FD2180"/>
    <w:rsid w:val="00FE1A1C"/>
    <w:rsid w:val="00FE2E37"/>
    <w:rsid w:val="00FE373F"/>
    <w:rsid w:val="00FE4D97"/>
    <w:rsid w:val="00FE4ECE"/>
    <w:rsid w:val="00FF15A8"/>
    <w:rsid w:val="00FF3918"/>
    <w:rsid w:val="00FF4DEA"/>
    <w:rsid w:val="00FF76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4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065A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065AE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DA39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DA3991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DA39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DA3991"/>
    <w:rPr>
      <w:sz w:val="18"/>
      <w:szCs w:val="18"/>
    </w:rPr>
  </w:style>
  <w:style w:type="paragraph" w:styleId="a6">
    <w:name w:val="List Paragraph"/>
    <w:basedOn w:val="a"/>
    <w:uiPriority w:val="34"/>
    <w:qFormat/>
    <w:rsid w:val="00DA3991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065A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065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115</Words>
  <Characters>661</Characters>
  <Application>Microsoft Office Word</Application>
  <DocSecurity>0</DocSecurity>
  <Lines>5</Lines>
  <Paragraphs>1</Paragraphs>
  <ScaleCrop>false</ScaleCrop>
  <Company/>
  <LinksUpToDate>false</LinksUpToDate>
  <CharactersWithSpaces>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36</cp:revision>
  <dcterms:created xsi:type="dcterms:W3CDTF">2015-06-12T07:44:00Z</dcterms:created>
  <dcterms:modified xsi:type="dcterms:W3CDTF">2016-04-03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